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D242FB" w14:textId="77777777" w:rsidR="006776B3" w:rsidRDefault="006776B3" w:rsidP="006776B3">
      <w:pPr>
        <w:pStyle w:val="90-NameDateline"/>
      </w:pPr>
      <w:r>
        <w:t>Name</w:t>
      </w:r>
      <w:r>
        <w:tab/>
        <w:t xml:space="preserve"> Date</w:t>
      </w:r>
      <w:r>
        <w:tab/>
        <w:t xml:space="preserve"> Class</w:t>
      </w:r>
      <w:r>
        <w:tab/>
      </w:r>
    </w:p>
    <w:p w14:paraId="7C609882" w14:textId="77777777" w:rsidR="00046C39" w:rsidRDefault="00046C39" w:rsidP="00BC70BF">
      <w:pPr>
        <w:pStyle w:val="95a-LessonTitleA"/>
        <w:ind w:left="0"/>
      </w:pPr>
      <w:r>
        <w:t>Review for Mastery</w:t>
      </w:r>
      <w:r w:rsidR="00BC70BF">
        <w:t xml:space="preserve"> 5.5</w:t>
      </w:r>
    </w:p>
    <w:p w14:paraId="20C7A0D9" w14:textId="77777777" w:rsidR="00046C39" w:rsidRDefault="00046C39" w:rsidP="00C02987">
      <w:pPr>
        <w:pStyle w:val="95b-LessonTitleB"/>
        <w:ind w:left="0"/>
      </w:pPr>
      <w:bookmarkStart w:id="0" w:name="_GoBack"/>
      <w:bookmarkEnd w:id="0"/>
      <w:r>
        <w:t>Solving Linear Inequalities</w:t>
      </w:r>
    </w:p>
    <w:p w14:paraId="257274C8" w14:textId="77777777" w:rsidR="00046C39" w:rsidRDefault="00046C39" w:rsidP="00EC1204">
      <w:pPr>
        <w:pStyle w:val="10-DirectionText"/>
        <w:ind w:right="0"/>
      </w:pPr>
      <w:r>
        <w:t>The boundary lines for each inequality are graphed below. Shade the correct side</w:t>
      </w:r>
    </w:p>
    <w:p w14:paraId="32F6EF3A" w14:textId="77777777" w:rsidR="00046C39" w:rsidRDefault="00046C39">
      <w:pPr>
        <w:pStyle w:val="35-NumQ-3TABcol"/>
      </w:pPr>
      <w:r>
        <w:tab/>
        <w:t>1.</w:t>
      </w:r>
      <w:r>
        <w:tab/>
      </w:r>
      <w:r>
        <w:rPr>
          <w:rStyle w:val="02-italic"/>
        </w:rPr>
        <w:t>y</w:t>
      </w:r>
      <w:r>
        <w:t xml:space="preserve"> &gt; 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</w:t>
      </w:r>
      <w:r>
        <w:tab/>
        <w:t>2.</w:t>
      </w:r>
      <w:r>
        <w:tab/>
        <w:t xml:space="preserve">y &lt; </w:t>
      </w:r>
      <w:r>
        <w:sym w:font="Symbol" w:char="F02D"/>
      </w:r>
      <w:r>
        <w:t>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9</w:t>
      </w:r>
      <w:r>
        <w:tab/>
        <w:t>3.</w:t>
      </w:r>
      <w:r>
        <w:tab/>
        <w:t xml:space="preserve"> </w:t>
      </w:r>
      <w:r>
        <w:rPr>
          <w:rStyle w:val="02-italic"/>
        </w:rPr>
        <w:t>x</w:t>
      </w:r>
      <w:r>
        <w:t xml:space="preserve"> &gt; 3</w:t>
      </w:r>
    </w:p>
    <w:p w14:paraId="4644645A" w14:textId="77777777" w:rsidR="00046C39" w:rsidRDefault="006B5900">
      <w:pPr>
        <w:pStyle w:val="35-NumQ-3TABcol"/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02BE060C" wp14:editId="4EFAB703">
            <wp:simplePos x="0" y="0"/>
            <wp:positionH relativeFrom="column">
              <wp:posOffset>4178300</wp:posOffset>
            </wp:positionH>
            <wp:positionV relativeFrom="paragraph">
              <wp:posOffset>134620</wp:posOffset>
            </wp:positionV>
            <wp:extent cx="1769745" cy="1760855"/>
            <wp:effectExtent l="0" t="0" r="0" b="0"/>
            <wp:wrapNone/>
            <wp:docPr id="47" name="Picture 47" descr="A1_RET_C06L05_12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A1_RET_C06L05_12_S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120" behindDoc="0" locked="0" layoutInCell="1" allowOverlap="1" wp14:anchorId="034BDC94" wp14:editId="1059CA79">
            <wp:simplePos x="0" y="0"/>
            <wp:positionH relativeFrom="column">
              <wp:posOffset>2209800</wp:posOffset>
            </wp:positionH>
            <wp:positionV relativeFrom="paragraph">
              <wp:posOffset>124460</wp:posOffset>
            </wp:positionV>
            <wp:extent cx="1769745" cy="1769745"/>
            <wp:effectExtent l="0" t="0" r="0" b="0"/>
            <wp:wrapNone/>
            <wp:docPr id="46" name="Picture 46" descr="A1_RET_C06L05_11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1_RET_C06L05_11_S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096" behindDoc="0" locked="0" layoutInCell="1" allowOverlap="1" wp14:anchorId="5FB939FB" wp14:editId="5FF2419A">
            <wp:simplePos x="0" y="0"/>
            <wp:positionH relativeFrom="column">
              <wp:posOffset>152400</wp:posOffset>
            </wp:positionH>
            <wp:positionV relativeFrom="paragraph">
              <wp:posOffset>121920</wp:posOffset>
            </wp:positionV>
            <wp:extent cx="1778000" cy="1769745"/>
            <wp:effectExtent l="0" t="0" r="0" b="0"/>
            <wp:wrapNone/>
            <wp:docPr id="45" name="Picture 45" descr="A1_RET_C06L05_10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A1_RET_C06L05_10_S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CABA32" w14:textId="77777777" w:rsidR="00046C39" w:rsidRDefault="00046C39">
      <w:pPr>
        <w:pStyle w:val="35-NumQ-3TABcol"/>
      </w:pPr>
    </w:p>
    <w:p w14:paraId="2455E06A" w14:textId="77777777" w:rsidR="00046C39" w:rsidRDefault="00046C39">
      <w:pPr>
        <w:pStyle w:val="35-NumQ-3TABcol"/>
      </w:pPr>
    </w:p>
    <w:p w14:paraId="0D8F0A98" w14:textId="77777777" w:rsidR="00046C39" w:rsidRDefault="00046C39">
      <w:pPr>
        <w:pStyle w:val="35-NumQ-3TABcol"/>
      </w:pPr>
    </w:p>
    <w:p w14:paraId="439612A7" w14:textId="77777777" w:rsidR="00046C39" w:rsidRDefault="00046C39">
      <w:pPr>
        <w:pStyle w:val="20-NumQuestion"/>
      </w:pPr>
    </w:p>
    <w:p w14:paraId="6F567BAA" w14:textId="77777777" w:rsidR="00046C39" w:rsidRDefault="00046C39">
      <w:pPr>
        <w:pStyle w:val="20-NumQuestion"/>
      </w:pPr>
    </w:p>
    <w:p w14:paraId="63D31148" w14:textId="77777777" w:rsidR="00046C39" w:rsidRDefault="00046C39">
      <w:pPr>
        <w:pStyle w:val="20-NumQuestion"/>
      </w:pPr>
    </w:p>
    <w:p w14:paraId="334ADFFB" w14:textId="77777777" w:rsidR="00046C39" w:rsidRDefault="00046C39">
      <w:pPr>
        <w:pStyle w:val="20-NumQuestion"/>
      </w:pPr>
    </w:p>
    <w:p w14:paraId="5A7F7E71" w14:textId="77777777" w:rsidR="00046C39" w:rsidRDefault="006B5900" w:rsidP="00EC1204">
      <w:pPr>
        <w:pStyle w:val="10-DirectionText"/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6BCB8E9A" wp14:editId="7B2AAC18">
            <wp:simplePos x="0" y="0"/>
            <wp:positionH relativeFrom="column">
              <wp:posOffset>4794250</wp:posOffset>
            </wp:positionH>
            <wp:positionV relativeFrom="paragraph">
              <wp:posOffset>306705</wp:posOffset>
            </wp:positionV>
            <wp:extent cx="1925320" cy="1930400"/>
            <wp:effectExtent l="0" t="0" r="0" b="0"/>
            <wp:wrapNone/>
            <wp:docPr id="59" name="Picture 59" descr="A1_RET_C06L05_14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A1_RET_C06L05_14_S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32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6C39">
        <w:t>Graph the solutions of each linear inequality.</w:t>
      </w:r>
    </w:p>
    <w:p w14:paraId="6822A238" w14:textId="77777777" w:rsidR="00046C39" w:rsidRDefault="006B5900">
      <w:pPr>
        <w:pStyle w:val="30-NumQ-2TABcol"/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F190231" wp14:editId="6D75D3CF">
            <wp:simplePos x="0" y="0"/>
            <wp:positionH relativeFrom="column">
              <wp:posOffset>1108075</wp:posOffset>
            </wp:positionH>
            <wp:positionV relativeFrom="paragraph">
              <wp:posOffset>59055</wp:posOffset>
            </wp:positionV>
            <wp:extent cx="1964690" cy="1958975"/>
            <wp:effectExtent l="0" t="0" r="0" b="0"/>
            <wp:wrapNone/>
            <wp:docPr id="60" name="Picture 60" descr="A1_RET_C06L05_13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A1_RET_C06L05_13_SE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6C39">
        <w:tab/>
        <w:t>4.</w:t>
      </w:r>
      <w:r w:rsidR="00046C39">
        <w:tab/>
      </w:r>
      <w:r w:rsidR="00046C39">
        <w:rPr>
          <w:rStyle w:val="02-italic"/>
        </w:rPr>
        <w:t>y</w:t>
      </w:r>
      <w:r w:rsidR="00046C39">
        <w:t xml:space="preserve"> </w:t>
      </w:r>
      <w:r w:rsidR="00046C39">
        <w:sym w:font="Symbol" w:char="F02D"/>
      </w:r>
      <w:r w:rsidR="00046C39">
        <w:t xml:space="preserve"> </w:t>
      </w:r>
      <w:r w:rsidR="00046C39">
        <w:rPr>
          <w:rStyle w:val="02-italic"/>
        </w:rPr>
        <w:t>x</w:t>
      </w:r>
      <w:r w:rsidR="00046C39">
        <w:t xml:space="preserve"> &lt; 3</w:t>
      </w:r>
      <w:r w:rsidR="00046C39">
        <w:tab/>
        <w:t>5.</w:t>
      </w:r>
      <w:r w:rsidR="00046C39">
        <w:tab/>
      </w:r>
      <w:r w:rsidR="00046C39">
        <w:rPr>
          <w:rStyle w:val="02-italic"/>
        </w:rPr>
        <w:t>x</w:t>
      </w:r>
      <w:r w:rsidR="00046C39">
        <w:t xml:space="preserve"> </w:t>
      </w:r>
      <w:r w:rsidR="00046C39">
        <w:sym w:font="Symbol" w:char="F02B"/>
      </w:r>
      <w:r w:rsidR="00046C39">
        <w:t xml:space="preserve"> </w:t>
      </w:r>
      <w:r w:rsidR="00046C39">
        <w:rPr>
          <w:rStyle w:val="02-italic"/>
        </w:rPr>
        <w:t>y</w:t>
      </w:r>
      <w:r w:rsidR="00046C39">
        <w:t xml:space="preserve"> </w:t>
      </w:r>
      <w:r w:rsidR="00046C39">
        <w:sym w:font="Symbol" w:char="F02B"/>
      </w:r>
      <w:r w:rsidR="00046C39">
        <w:t xml:space="preserve"> 2 </w:t>
      </w:r>
      <w:r w:rsidR="00046C39">
        <w:sym w:font="Symbol" w:char="F0B3"/>
      </w:r>
      <w:r w:rsidR="00046C39">
        <w:t xml:space="preserve"> 0</w:t>
      </w:r>
    </w:p>
    <w:p w14:paraId="13B63123" w14:textId="77777777" w:rsidR="00046C39" w:rsidRDefault="00046C39">
      <w:pPr>
        <w:pStyle w:val="30-NumQ-2TABcol"/>
      </w:pPr>
    </w:p>
    <w:p w14:paraId="4F87C9AE" w14:textId="77777777" w:rsidR="00046C39" w:rsidRDefault="00046C39">
      <w:pPr>
        <w:pStyle w:val="30-NumQ-2TABcol"/>
      </w:pPr>
    </w:p>
    <w:p w14:paraId="2750FA5E" w14:textId="77777777" w:rsidR="00046C39" w:rsidRDefault="00046C39">
      <w:pPr>
        <w:pStyle w:val="30-NumQ-2TABcol"/>
      </w:pPr>
    </w:p>
    <w:p w14:paraId="68A1C00A" w14:textId="77777777" w:rsidR="00046C39" w:rsidRDefault="00046C39">
      <w:pPr>
        <w:pStyle w:val="30-NumQ-2TABcol"/>
      </w:pPr>
    </w:p>
    <w:p w14:paraId="20511BF2" w14:textId="77777777" w:rsidR="00046C39" w:rsidRDefault="00046C39">
      <w:pPr>
        <w:pStyle w:val="30-NumQ-2TABcol"/>
      </w:pPr>
    </w:p>
    <w:p w14:paraId="62A9E45C" w14:textId="77777777" w:rsidR="00046C39" w:rsidRDefault="00046C39">
      <w:pPr>
        <w:pStyle w:val="30-NumQ-2TABcol"/>
      </w:pPr>
    </w:p>
    <w:p w14:paraId="2AAA8845" w14:textId="77777777" w:rsidR="00046C39" w:rsidRDefault="00046C39">
      <w:pPr>
        <w:pStyle w:val="30-NumQ-2TABcol"/>
      </w:pPr>
    </w:p>
    <w:p w14:paraId="6B3A99A7" w14:textId="77777777" w:rsidR="00046C39" w:rsidRDefault="00046C39">
      <w:pPr>
        <w:pStyle w:val="30-NumQ-2TABcol"/>
      </w:pPr>
    </w:p>
    <w:p w14:paraId="42258CA9" w14:textId="77777777" w:rsidR="00046C39" w:rsidRDefault="00046C39">
      <w:pPr>
        <w:pStyle w:val="30-NumQ-2TABcol"/>
      </w:pPr>
    </w:p>
    <w:p w14:paraId="359205F0" w14:textId="77777777" w:rsidR="00D20E35" w:rsidRDefault="006B5900" w:rsidP="006776B3">
      <w:pPr>
        <w:pStyle w:val="95a-LessonTitleA"/>
        <w:ind w:left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C4BAD60" wp14:editId="5E471B68">
            <wp:simplePos x="0" y="0"/>
            <wp:positionH relativeFrom="column">
              <wp:posOffset>2838450</wp:posOffset>
            </wp:positionH>
            <wp:positionV relativeFrom="paragraph">
              <wp:posOffset>280670</wp:posOffset>
            </wp:positionV>
            <wp:extent cx="3691255" cy="1933575"/>
            <wp:effectExtent l="0" t="0" r="0" b="0"/>
            <wp:wrapSquare wrapText="bothSides"/>
            <wp:docPr id="102" name="Picture 102" descr="A1_RDG_C06L05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A1_RDG_C06L05_0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25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E35">
        <w:t>Reading Strategies 5.5</w:t>
      </w:r>
    </w:p>
    <w:p w14:paraId="3DFA9A29" w14:textId="77777777" w:rsidR="00D20E35" w:rsidRDefault="00D20E35" w:rsidP="006776B3">
      <w:pPr>
        <w:pStyle w:val="15-MainText"/>
        <w:ind w:right="-720"/>
      </w:pPr>
      <w:r>
        <w:t>There are infinitely many solutions for linear inequalities. That’s why the</w:t>
      </w:r>
      <w:r w:rsidR="006776B3">
        <w:t xml:space="preserve"> </w:t>
      </w:r>
      <w:r>
        <w:t>solutions are shown as a graph on a coordinate plane. There are four possible ways to draw the line and shade the correct half plane. These correspond to the four inequality symbols</w:t>
      </w:r>
      <w:r w:rsidR="006776B3">
        <w:t xml:space="preserve"> </w:t>
      </w:r>
      <w:r>
        <w:t xml:space="preserve"> </w:t>
      </w:r>
      <w:r>
        <w:sym w:font="Symbol" w:char="F03E"/>
      </w:r>
      <w:r>
        <w:t xml:space="preserve">, </w:t>
      </w:r>
      <w:r>
        <w:sym w:font="Symbol" w:char="F0B3"/>
      </w:r>
      <w:r>
        <w:t xml:space="preserve">, </w:t>
      </w:r>
      <w:r>
        <w:sym w:font="Symbol" w:char="F03C"/>
      </w:r>
      <w:r>
        <w:t xml:space="preserve">, </w:t>
      </w:r>
      <w:r>
        <w:sym w:font="Symbol" w:char="F0A3"/>
      </w:r>
      <w:r>
        <w:t>.</w:t>
      </w:r>
      <w:r w:rsidR="006776B3">
        <w:t xml:space="preserve"> </w:t>
      </w:r>
      <w:r>
        <w:t>Use the graphic aid below as a guide.</w:t>
      </w:r>
      <w:r w:rsidR="006776B3" w:rsidRPr="006776B3">
        <w:t xml:space="preserve"> </w:t>
      </w:r>
    </w:p>
    <w:p w14:paraId="51F8E5CB" w14:textId="77777777" w:rsidR="00D20E35" w:rsidRDefault="00D20E35" w:rsidP="00D20E35">
      <w:pPr>
        <w:pStyle w:val="15-MainText"/>
        <w:spacing w:before="160"/>
      </w:pPr>
    </w:p>
    <w:p w14:paraId="549480D9" w14:textId="77777777" w:rsidR="006776B3" w:rsidRDefault="006776B3" w:rsidP="00D20E35">
      <w:pPr>
        <w:pStyle w:val="10-DirectionText"/>
        <w:spacing w:before="160"/>
      </w:pPr>
    </w:p>
    <w:p w14:paraId="601FF872" w14:textId="77777777" w:rsidR="00D20E35" w:rsidRDefault="006776B3" w:rsidP="006776B3">
      <w:pPr>
        <w:pStyle w:val="10-DirectionText"/>
        <w:spacing w:before="160"/>
        <w:ind w:right="0"/>
      </w:pPr>
      <w:r>
        <w:t>T</w:t>
      </w:r>
      <w:r w:rsidR="00D20E35">
        <w:t xml:space="preserve">ell whether the graph is a solid or dotted line, </w:t>
      </w:r>
      <w:r>
        <w:t>&amp;</w:t>
      </w:r>
      <w:r w:rsidR="00D20E35">
        <w:t xml:space="preserve"> </w:t>
      </w:r>
      <w:r>
        <w:t>w</w:t>
      </w:r>
      <w:r w:rsidR="00D20E35">
        <w:t>hether the shading is above or below the line.</w:t>
      </w:r>
    </w:p>
    <w:p w14:paraId="458B11AB" w14:textId="77777777" w:rsidR="00D20E35" w:rsidRDefault="00D20E35" w:rsidP="00D20E35">
      <w:pPr>
        <w:pStyle w:val="35-NumQ-3TABcol"/>
      </w:pPr>
      <w:r>
        <w:tab/>
        <w:t>1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A3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7</w:t>
      </w:r>
      <w:r>
        <w:tab/>
        <w:t>2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E"/>
      </w:r>
      <w:r>
        <w:t xml:space="preserve"> </w:t>
      </w:r>
      <w:r>
        <w:sym w:font="Symbol" w:char="F02D"/>
      </w:r>
      <w:r>
        <w:t>5</w:t>
      </w:r>
      <w:r>
        <w:rPr>
          <w:rStyle w:val="02-italic"/>
        </w:rPr>
        <w:t>x</w:t>
      </w:r>
      <w:r>
        <w:tab/>
        <w:t>3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B3"/>
      </w:r>
      <w:r>
        <w:t xml:space="preserve"> 3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2</w:t>
      </w:r>
    </w:p>
    <w:p w14:paraId="0331A850" w14:textId="77777777" w:rsidR="00D20E35" w:rsidRDefault="00D20E35" w:rsidP="00D20E35">
      <w:pPr>
        <w:pStyle w:val="36-WOR-3TABcol"/>
        <w:spacing w:before="160"/>
      </w:pPr>
      <w:r>
        <w:tab/>
      </w:r>
      <w:r>
        <w:tab/>
      </w:r>
      <w:r>
        <w:tab/>
      </w:r>
      <w:r>
        <w:tab/>
      </w:r>
      <w:r>
        <w:tab/>
      </w:r>
    </w:p>
    <w:p w14:paraId="2312BAB7" w14:textId="77777777" w:rsidR="00D20E35" w:rsidRDefault="00D20E35" w:rsidP="00D20E35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2091B40F" w14:textId="77777777" w:rsidR="00D20E35" w:rsidRDefault="006B5900" w:rsidP="006776B3">
      <w:pPr>
        <w:pStyle w:val="10-DirectionText"/>
        <w:ind w:right="0"/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68F35552" wp14:editId="5A1D243F">
            <wp:simplePos x="0" y="0"/>
            <wp:positionH relativeFrom="column">
              <wp:posOffset>3886200</wp:posOffset>
            </wp:positionH>
            <wp:positionV relativeFrom="paragraph">
              <wp:posOffset>445135</wp:posOffset>
            </wp:positionV>
            <wp:extent cx="2068830" cy="2086610"/>
            <wp:effectExtent l="0" t="0" r="0" b="0"/>
            <wp:wrapNone/>
            <wp:docPr id="101" name="Picture 101" descr="A1_RDG_C06L05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A1_RDG_C06L05_07_S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830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2B046F96" wp14:editId="64399A24">
            <wp:simplePos x="0" y="0"/>
            <wp:positionH relativeFrom="column">
              <wp:posOffset>952500</wp:posOffset>
            </wp:positionH>
            <wp:positionV relativeFrom="paragraph">
              <wp:posOffset>457200</wp:posOffset>
            </wp:positionV>
            <wp:extent cx="2086610" cy="2086610"/>
            <wp:effectExtent l="0" t="0" r="0" b="0"/>
            <wp:wrapNone/>
            <wp:docPr id="100" name="Picture 100" descr="A1_RDG_C06L05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A1_RDG_C06L05_06_S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0E35">
        <w:rPr>
          <w:spacing w:val="-4"/>
        </w:rPr>
        <w:t xml:space="preserve">Graph each linear inequality. Name one point that is a solution, and one </w:t>
      </w:r>
      <w:r w:rsidR="00D20E35">
        <w:t>point that is not a solution.</w:t>
      </w:r>
    </w:p>
    <w:p w14:paraId="10B56910" w14:textId="77777777" w:rsidR="00D20E35" w:rsidRDefault="00D20E35" w:rsidP="00D20E35">
      <w:pPr>
        <w:pStyle w:val="30-NumQ-2TABcol"/>
      </w:pPr>
      <w:r>
        <w:tab/>
        <w:t>4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B3"/>
      </w:r>
      <w:r>
        <w:t xml:space="preserve"> </w:t>
      </w:r>
      <w:r>
        <w:sym w:font="Symbol" w:char="F02D"/>
      </w:r>
      <w:r>
        <w:rPr>
          <w:position w:val="-22"/>
        </w:rPr>
        <w:object w:dxaOrig="240" w:dyaOrig="600" w14:anchorId="10DB5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15" o:title=""/>
          </v:shape>
          <o:OLEObject Type="Embed" ProgID="Equation.DSMT4" ShapeID="_x0000_i1025" DrawAspect="Content" ObjectID="_1606713590" r:id="rId16"/>
        </w:objec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3</w:t>
      </w:r>
      <w:r>
        <w:tab/>
        <w:t>5.</w:t>
      </w:r>
      <w:r>
        <w:tab/>
      </w:r>
      <w:r>
        <w:rPr>
          <w:rStyle w:val="02-italic"/>
        </w:rPr>
        <w:t>y</w:t>
      </w:r>
      <w:r>
        <w:t xml:space="preserve"> </w:t>
      </w:r>
      <w:r>
        <w:sym w:font="Symbol" w:char="F03C"/>
      </w:r>
      <w:r>
        <w:t xml:space="preserve">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5</w:t>
      </w:r>
    </w:p>
    <w:p w14:paraId="1A8C347A" w14:textId="77777777" w:rsidR="00D20E35" w:rsidRDefault="00D20E35" w:rsidP="00D20E35">
      <w:pPr>
        <w:pStyle w:val="30-NumQ-2TABcol"/>
      </w:pPr>
    </w:p>
    <w:p w14:paraId="0FC5DF80" w14:textId="77777777" w:rsidR="00D20E35" w:rsidRDefault="00D20E35" w:rsidP="00D20E35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4956"/>
        </w:tabs>
        <w:ind w:left="252"/>
        <w:rPr>
          <w:rStyle w:val="A-9ptArial"/>
        </w:rPr>
      </w:pPr>
      <w:r>
        <w:tab/>
      </w:r>
      <w:r>
        <w:rPr>
          <w:rStyle w:val="A-9ptArial"/>
        </w:rPr>
        <w:t>____________</w:t>
      </w:r>
      <w:r>
        <w:rPr>
          <w:rStyle w:val="A-9ptArial"/>
        </w:rPr>
        <w:tab/>
        <w:t>____________</w:t>
      </w:r>
    </w:p>
    <w:p w14:paraId="351BE74D" w14:textId="77777777" w:rsidR="00D20E35" w:rsidRDefault="00D20E35" w:rsidP="00D20E35">
      <w:pPr>
        <w:pStyle w:val="30-NumQ-2TABcol"/>
      </w:pPr>
    </w:p>
    <w:p w14:paraId="0A85387D" w14:textId="77777777" w:rsidR="00D20E35" w:rsidRDefault="00D20E35" w:rsidP="00D20E35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4956"/>
        </w:tabs>
        <w:ind w:left="252"/>
        <w:rPr>
          <w:rStyle w:val="A-9ptArial"/>
        </w:rPr>
      </w:pPr>
      <w:r>
        <w:tab/>
      </w:r>
      <w:r>
        <w:rPr>
          <w:rStyle w:val="A-9ptArial"/>
        </w:rPr>
        <w:t>____________</w:t>
      </w:r>
      <w:r>
        <w:rPr>
          <w:rStyle w:val="A-9ptArial"/>
        </w:rPr>
        <w:tab/>
        <w:t>____________</w:t>
      </w:r>
    </w:p>
    <w:p w14:paraId="33D4B9C6" w14:textId="77777777" w:rsidR="00D20E35" w:rsidRDefault="00D20E35" w:rsidP="00D20E35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4956"/>
        </w:tabs>
        <w:ind w:left="252"/>
        <w:rPr>
          <w:rStyle w:val="A-9ptArial"/>
        </w:rPr>
      </w:pPr>
    </w:p>
    <w:p w14:paraId="02E7BAC6" w14:textId="77777777" w:rsidR="00D20E35" w:rsidRDefault="00D20E35" w:rsidP="00D20E35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4956"/>
        </w:tabs>
        <w:ind w:left="252"/>
        <w:rPr>
          <w:rStyle w:val="A-9ptArial"/>
        </w:rPr>
      </w:pPr>
    </w:p>
    <w:p w14:paraId="0EF4E93E" w14:textId="77777777" w:rsidR="00D20E35" w:rsidRDefault="00D20E35" w:rsidP="00D20E35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4956"/>
        </w:tabs>
        <w:ind w:left="252"/>
        <w:rPr>
          <w:rStyle w:val="A-9ptArial"/>
        </w:rPr>
      </w:pPr>
    </w:p>
    <w:p w14:paraId="64A4A28D" w14:textId="77777777" w:rsidR="00D20E35" w:rsidRDefault="00D20E35" w:rsidP="00D20E35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4956"/>
        </w:tabs>
        <w:ind w:left="252"/>
        <w:rPr>
          <w:rStyle w:val="A-9ptArial"/>
        </w:rPr>
      </w:pPr>
    </w:p>
    <w:p w14:paraId="1AFCE074" w14:textId="77777777" w:rsidR="00BC70BF" w:rsidRDefault="00BC70BF" w:rsidP="006776B3">
      <w:pPr>
        <w:pStyle w:val="95a-LessonTitleA"/>
        <w:ind w:left="0"/>
      </w:pPr>
      <w:r>
        <w:t>Practice 5.5 A</w:t>
      </w:r>
      <w:r w:rsidR="006776B3">
        <w:t xml:space="preserve">: </w:t>
      </w:r>
      <w:r w:rsidRPr="006776B3">
        <w:rPr>
          <w:sz w:val="24"/>
        </w:rPr>
        <w:t>Solving Linear Inequalities</w:t>
      </w:r>
    </w:p>
    <w:p w14:paraId="723B84D3" w14:textId="77777777" w:rsidR="00BC70BF" w:rsidRDefault="00BC70BF" w:rsidP="006776B3">
      <w:pPr>
        <w:pStyle w:val="10a-Directiontextnoabv"/>
        <w:ind w:right="0"/>
      </w:pPr>
      <w:r>
        <w:t>Use substitution to tell whether the ordered pair is a solution of the given inequality.</w:t>
      </w:r>
    </w:p>
    <w:p w14:paraId="706385D1" w14:textId="77777777" w:rsidR="00BC70BF" w:rsidRDefault="00BC70BF" w:rsidP="00BC70BF">
      <w:pPr>
        <w:pStyle w:val="35-NumQ-3TABcol"/>
      </w:pPr>
      <w:r>
        <w:tab/>
        <w:t>1.</w:t>
      </w:r>
      <w:r>
        <w:tab/>
        <w:t xml:space="preserve">(3, 4); </w:t>
      </w:r>
      <w:r>
        <w:rPr>
          <w:rStyle w:val="02-italic"/>
        </w:rPr>
        <w:t>y</w:t>
      </w:r>
      <w:r>
        <w:t xml:space="preserve"> &gt; 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</w:t>
      </w:r>
      <w:r>
        <w:tab/>
        <w:t>2.</w:t>
      </w:r>
      <w:r>
        <w:tab/>
        <w:t xml:space="preserve">(4, 2); </w:t>
      </w:r>
      <w:r>
        <w:rPr>
          <w:rStyle w:val="02-italic"/>
        </w:rPr>
        <w:t>y</w:t>
      </w:r>
      <w:r>
        <w:t xml:space="preserve"> </w:t>
      </w:r>
      <w:r>
        <w:sym w:font="Symbol" w:char="F0A3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3</w:t>
      </w:r>
      <w:r>
        <w:tab/>
        <w:t>3.</w:t>
      </w:r>
      <w:r>
        <w:tab/>
        <w:t xml:space="preserve">(2, </w:t>
      </w:r>
      <w:r>
        <w:sym w:font="Symbol" w:char="F02D"/>
      </w:r>
      <w:r>
        <w:t xml:space="preserve">1); </w:t>
      </w:r>
      <w:r>
        <w:rPr>
          <w:rStyle w:val="02-italic"/>
        </w:rPr>
        <w:t>y</w:t>
      </w:r>
      <w:r>
        <w:t xml:space="preserve"> &lt; </w:t>
      </w:r>
      <w:r>
        <w:sym w:font="Symbol" w:char="F02D"/>
      </w:r>
      <w:r>
        <w:rPr>
          <w:rStyle w:val="02-italic"/>
        </w:rPr>
        <w:t>x</w:t>
      </w:r>
    </w:p>
    <w:p w14:paraId="351183CF" w14:textId="77777777" w:rsidR="00BC70BF" w:rsidRDefault="00BC70BF" w:rsidP="00BC70BF">
      <w:pPr>
        <w:pStyle w:val="35-NumQ-3TABcol"/>
      </w:pPr>
    </w:p>
    <w:p w14:paraId="7BFA70CA" w14:textId="77777777" w:rsidR="00BC70BF" w:rsidRDefault="00BC70BF" w:rsidP="00BC70BF">
      <w:pPr>
        <w:pStyle w:val="35-NumQ-3TABcol"/>
      </w:pPr>
    </w:p>
    <w:p w14:paraId="51C5F85B" w14:textId="77777777" w:rsidR="00BC70BF" w:rsidRDefault="00BC70BF" w:rsidP="00BC70B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32D5A861" w14:textId="77777777" w:rsidR="00BC70BF" w:rsidRDefault="00BC70BF" w:rsidP="006776B3">
      <w:pPr>
        <w:pStyle w:val="10-DirectionText"/>
        <w:ind w:right="-90"/>
      </w:pPr>
      <w:r>
        <w:t>Rewrite each linear inequality in slope-intercept form. Then graph the solutions</w:t>
      </w:r>
      <w:r w:rsidR="006776B3">
        <w:t>.</w:t>
      </w:r>
    </w:p>
    <w:p w14:paraId="49A96B9A" w14:textId="77777777" w:rsidR="00BC70BF" w:rsidRDefault="006B5900" w:rsidP="00BC70BF">
      <w:pPr>
        <w:pStyle w:val="30-NumQ-2TABcol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8A4E2DB" wp14:editId="789FC492">
            <wp:simplePos x="0" y="0"/>
            <wp:positionH relativeFrom="column">
              <wp:posOffset>4559300</wp:posOffset>
            </wp:positionH>
            <wp:positionV relativeFrom="paragraph">
              <wp:posOffset>26035</wp:posOffset>
            </wp:positionV>
            <wp:extent cx="1312545" cy="1312545"/>
            <wp:effectExtent l="0" t="0" r="0" b="0"/>
            <wp:wrapNone/>
            <wp:docPr id="98" name="Picture 98" descr="A1_PRT_C06L05_A_07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A1_PRT_C06L05_A_07_S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24450D27" wp14:editId="08164B3E">
            <wp:simplePos x="0" y="0"/>
            <wp:positionH relativeFrom="column">
              <wp:posOffset>1371600</wp:posOffset>
            </wp:positionH>
            <wp:positionV relativeFrom="paragraph">
              <wp:posOffset>21590</wp:posOffset>
            </wp:positionV>
            <wp:extent cx="1312545" cy="1312545"/>
            <wp:effectExtent l="0" t="0" r="0" b="0"/>
            <wp:wrapNone/>
            <wp:docPr id="97" name="Picture 97" descr="A1_PRT_C06L05_A_06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A1_PRT_C06L05_A_06_SE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0BF">
        <w:tab/>
        <w:t>4.</w:t>
      </w:r>
      <w:r w:rsidR="00BC70BF">
        <w:tab/>
      </w:r>
      <w:r w:rsidR="00BC70BF">
        <w:rPr>
          <w:rStyle w:val="02-italic"/>
        </w:rPr>
        <w:t>y</w:t>
      </w:r>
      <w:r w:rsidR="00BC70BF">
        <w:t xml:space="preserve"> </w:t>
      </w:r>
      <w:r w:rsidR="00BC70BF">
        <w:sym w:font="Symbol" w:char="F02D"/>
      </w:r>
      <w:r w:rsidR="00BC70BF">
        <w:t xml:space="preserve"> </w:t>
      </w:r>
      <w:r w:rsidR="00BC70BF">
        <w:rPr>
          <w:rStyle w:val="02-italic"/>
        </w:rPr>
        <w:t>x</w:t>
      </w:r>
      <w:r w:rsidR="00BC70BF">
        <w:t xml:space="preserve"> </w:t>
      </w:r>
      <w:r w:rsidR="00BC70BF">
        <w:sym w:font="Symbol" w:char="F0A3"/>
      </w:r>
      <w:r w:rsidR="00BC70BF">
        <w:t xml:space="preserve"> 3</w:t>
      </w:r>
      <w:r w:rsidR="00BC70BF">
        <w:tab/>
        <w:t>5.</w:t>
      </w:r>
      <w:r w:rsidR="00BC70BF">
        <w:tab/>
        <w:t>6</w:t>
      </w:r>
      <w:r w:rsidR="00BC70BF">
        <w:rPr>
          <w:rStyle w:val="02-italic"/>
        </w:rPr>
        <w:t>x</w:t>
      </w:r>
      <w:r w:rsidR="00BC70BF">
        <w:t xml:space="preserve"> </w:t>
      </w:r>
      <w:r w:rsidR="00BC70BF">
        <w:sym w:font="Symbol" w:char="F02B"/>
      </w:r>
      <w:r w:rsidR="00BC70BF">
        <w:t xml:space="preserve"> 2</w:t>
      </w:r>
      <w:r w:rsidR="00BC70BF">
        <w:rPr>
          <w:rStyle w:val="02-italic"/>
        </w:rPr>
        <w:t>y</w:t>
      </w:r>
      <w:r w:rsidR="00BC70BF">
        <w:t xml:space="preserve"> &gt; </w:t>
      </w:r>
      <w:r w:rsidR="00BC70BF">
        <w:sym w:font="Symbol" w:char="F02D"/>
      </w:r>
      <w:r w:rsidR="00BC70BF">
        <w:t>2</w:t>
      </w:r>
    </w:p>
    <w:p w14:paraId="0391CF09" w14:textId="77777777" w:rsidR="00BC70BF" w:rsidRDefault="00BC70BF" w:rsidP="00BC70BF">
      <w:pPr>
        <w:pStyle w:val="30-NumQ-2TABcol"/>
      </w:pPr>
    </w:p>
    <w:p w14:paraId="0BC048D1" w14:textId="77777777" w:rsidR="00BC70BF" w:rsidRDefault="00BC70BF" w:rsidP="00BC70BF">
      <w:pPr>
        <w:pStyle w:val="30-NumQ-2TABcol"/>
      </w:pPr>
    </w:p>
    <w:p w14:paraId="6AB62468" w14:textId="77777777" w:rsidR="00BC70BF" w:rsidRDefault="00BC70BF" w:rsidP="00BC70BF">
      <w:pPr>
        <w:pStyle w:val="30-NumQ-2TABcol"/>
      </w:pPr>
      <w:r>
        <w:tab/>
      </w:r>
      <w:r>
        <w:tab/>
      </w:r>
      <w:r>
        <w:rPr>
          <w:rStyle w:val="A-9ptArial"/>
        </w:rPr>
        <w:t>_________________</w:t>
      </w:r>
      <w:r>
        <w:tab/>
      </w:r>
      <w:r>
        <w:tab/>
      </w:r>
      <w:r>
        <w:rPr>
          <w:rStyle w:val="A-9ptArial"/>
        </w:rPr>
        <w:t>_________________</w:t>
      </w:r>
    </w:p>
    <w:p w14:paraId="689FA99B" w14:textId="77777777" w:rsidR="00BC70BF" w:rsidRDefault="00BC70BF" w:rsidP="00BC70BF">
      <w:pPr>
        <w:pStyle w:val="20b-NumQuestion-1pabove"/>
      </w:pPr>
    </w:p>
    <w:p w14:paraId="503A9ADD" w14:textId="77777777" w:rsidR="00BC70BF" w:rsidRDefault="006B5900" w:rsidP="00BC70BF">
      <w:pPr>
        <w:pStyle w:val="20b-NumQuestion-1pabove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A51343B" wp14:editId="784DA9CD">
            <wp:simplePos x="0" y="0"/>
            <wp:positionH relativeFrom="column">
              <wp:posOffset>5039995</wp:posOffset>
            </wp:positionH>
            <wp:positionV relativeFrom="paragraph">
              <wp:posOffset>348615</wp:posOffset>
            </wp:positionV>
            <wp:extent cx="1810385" cy="1800860"/>
            <wp:effectExtent l="0" t="0" r="0" b="0"/>
            <wp:wrapNone/>
            <wp:docPr id="99" name="Picture 99" descr="A1_PRT_C06L05_A_08_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A1_PRT_C06L05_A_08_SE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385" cy="180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0BF">
        <w:tab/>
        <w:t>6.</w:t>
      </w:r>
      <w:r w:rsidR="00BC70BF">
        <w:tab/>
        <w:t xml:space="preserve">Trey is buying peach and blueberry yogurt cups. He will buy at most 8 cups of yogurt. Let </w:t>
      </w:r>
      <w:r w:rsidR="00BC70BF">
        <w:rPr>
          <w:i/>
        </w:rPr>
        <w:t>x</w:t>
      </w:r>
      <w:r w:rsidR="00BC70BF">
        <w:t xml:space="preserve"> be the number of peach yogurt cups and </w:t>
      </w:r>
      <w:r w:rsidR="00BC70BF">
        <w:rPr>
          <w:i/>
        </w:rPr>
        <w:t xml:space="preserve">y </w:t>
      </w:r>
      <w:r w:rsidR="00BC70BF">
        <w:t>be the number of blueberry yogurt cups he buys.</w:t>
      </w:r>
    </w:p>
    <w:p w14:paraId="7353FE47" w14:textId="77777777" w:rsidR="00BC70BF" w:rsidRDefault="00BC70BF" w:rsidP="00BC70BF">
      <w:pPr>
        <w:pStyle w:val="21-NumLetteredQuestion"/>
      </w:pPr>
      <w:r>
        <w:tab/>
      </w:r>
      <w:r>
        <w:tab/>
        <w:t>a.</w:t>
      </w:r>
      <w:r>
        <w:tab/>
        <w:t>Write an inequality to describe the situation.</w:t>
      </w:r>
    </w:p>
    <w:p w14:paraId="784EDC81" w14:textId="77777777" w:rsidR="00BC70BF" w:rsidRDefault="00BC70BF" w:rsidP="00BC70BF">
      <w:pPr>
        <w:pStyle w:val="20-NumQuestion"/>
        <w:tabs>
          <w:tab w:val="clear" w:pos="320"/>
          <w:tab w:val="clear" w:pos="420"/>
          <w:tab w:val="clear" w:pos="9360"/>
        </w:tabs>
        <w:ind w:left="729" w:hanging="288"/>
      </w:pPr>
      <w:r>
        <w:tab/>
      </w:r>
      <w:r>
        <w:rPr>
          <w:rStyle w:val="A-9ptArial"/>
        </w:rPr>
        <w:t>_____________________________________</w:t>
      </w:r>
    </w:p>
    <w:p w14:paraId="046E44AB" w14:textId="77777777" w:rsidR="00BC70BF" w:rsidRDefault="00BC70BF" w:rsidP="00BC70BF">
      <w:pPr>
        <w:pStyle w:val="21-NumLetteredQuestion"/>
      </w:pPr>
      <w:r>
        <w:tab/>
      </w:r>
      <w:r>
        <w:tab/>
        <w:t>b.</w:t>
      </w:r>
      <w:r>
        <w:tab/>
        <w:t>Graph the solutions.</w:t>
      </w:r>
    </w:p>
    <w:p w14:paraId="154CF4B8" w14:textId="77777777" w:rsidR="00BC70BF" w:rsidRDefault="00BC70BF" w:rsidP="00BC70BF">
      <w:pPr>
        <w:pStyle w:val="21-NumLetteredQuestion"/>
      </w:pPr>
      <w:r>
        <w:tab/>
      </w:r>
      <w:r>
        <w:tab/>
        <w:t>c.</w:t>
      </w:r>
      <w:r>
        <w:tab/>
        <w:t xml:space="preserve">Give two combinations of yogurt that </w:t>
      </w:r>
      <w:r w:rsidR="006776B3">
        <w:t>he</w:t>
      </w:r>
      <w:r>
        <w:t xml:space="preserve"> can choose.</w:t>
      </w:r>
    </w:p>
    <w:p w14:paraId="4454EAD8" w14:textId="77777777" w:rsidR="00BC70BF" w:rsidRDefault="00BC70BF" w:rsidP="00BC70BF">
      <w:pPr>
        <w:pStyle w:val="20-NumQuestion"/>
        <w:tabs>
          <w:tab w:val="clear" w:pos="320"/>
          <w:tab w:val="clear" w:pos="420"/>
          <w:tab w:val="clear" w:pos="9360"/>
        </w:tabs>
        <w:spacing w:before="320"/>
        <w:ind w:left="734" w:hanging="14"/>
      </w:pPr>
      <w:r>
        <w:rPr>
          <w:rStyle w:val="A-9ptArial"/>
        </w:rPr>
        <w:t>______________________________________________________</w:t>
      </w:r>
    </w:p>
    <w:p w14:paraId="08C23C8F" w14:textId="77777777" w:rsidR="00BC70BF" w:rsidRDefault="006B5900" w:rsidP="00BC70BF">
      <w:pPr>
        <w:pStyle w:val="10-DirectionText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6780CAA" wp14:editId="568AC4E0">
            <wp:simplePos x="0" y="0"/>
            <wp:positionH relativeFrom="column">
              <wp:posOffset>4220845</wp:posOffset>
            </wp:positionH>
            <wp:positionV relativeFrom="paragraph">
              <wp:posOffset>207645</wp:posOffset>
            </wp:positionV>
            <wp:extent cx="1419225" cy="1454785"/>
            <wp:effectExtent l="0" t="0" r="0" b="0"/>
            <wp:wrapNone/>
            <wp:docPr id="96" name="Picture 96" descr="A1_PRT_C06L05_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A1_PRT_C06L05_A_0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072" behindDoc="1" locked="0" layoutInCell="1" allowOverlap="1" wp14:anchorId="24AFAD87" wp14:editId="02A0D9F5">
            <wp:simplePos x="0" y="0"/>
            <wp:positionH relativeFrom="column">
              <wp:posOffset>2209800</wp:posOffset>
            </wp:positionH>
            <wp:positionV relativeFrom="paragraph">
              <wp:posOffset>184785</wp:posOffset>
            </wp:positionV>
            <wp:extent cx="1412875" cy="1447800"/>
            <wp:effectExtent l="0" t="0" r="0" b="0"/>
            <wp:wrapNone/>
            <wp:docPr id="95" name="Picture 95" descr="A1_PRT_C06L05_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A1_PRT_C06L05_A_0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1" locked="0" layoutInCell="1" allowOverlap="1" wp14:anchorId="6FD62B2C" wp14:editId="06432669">
            <wp:simplePos x="0" y="0"/>
            <wp:positionH relativeFrom="column">
              <wp:posOffset>177800</wp:posOffset>
            </wp:positionH>
            <wp:positionV relativeFrom="paragraph">
              <wp:posOffset>180975</wp:posOffset>
            </wp:positionV>
            <wp:extent cx="1374775" cy="1412875"/>
            <wp:effectExtent l="0" t="0" r="0" b="0"/>
            <wp:wrapNone/>
            <wp:docPr id="94" name="Picture 94" descr="A1_PRT_C06L05_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A1_PRT_C06L05_A_0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0BF">
        <w:t>Write an inequality to represent each graph.</w:t>
      </w:r>
    </w:p>
    <w:p w14:paraId="1E99F67E" w14:textId="77777777" w:rsidR="00BC70BF" w:rsidRDefault="00BC70BF" w:rsidP="00BC70BF">
      <w:pPr>
        <w:pStyle w:val="35-NumQ-3TABcol"/>
      </w:pPr>
      <w:r>
        <w:tab/>
        <w:t>7.</w:t>
      </w:r>
      <w:r>
        <w:tab/>
      </w:r>
      <w:r>
        <w:tab/>
        <w:t>8.</w:t>
      </w:r>
      <w:r>
        <w:tab/>
      </w:r>
      <w:r>
        <w:tab/>
        <w:t>9.</w:t>
      </w:r>
      <w:r>
        <w:tab/>
      </w:r>
    </w:p>
    <w:p w14:paraId="139210A0" w14:textId="77777777" w:rsidR="00BC70BF" w:rsidRDefault="00BC70BF" w:rsidP="00BC70BF">
      <w:pPr>
        <w:pStyle w:val="20-NumQuestion"/>
      </w:pPr>
    </w:p>
    <w:p w14:paraId="65947D39" w14:textId="77777777" w:rsidR="00BC70BF" w:rsidRDefault="00BC70BF" w:rsidP="00BC70BF">
      <w:pPr>
        <w:pStyle w:val="20-NumQuestion"/>
      </w:pPr>
    </w:p>
    <w:p w14:paraId="0C94EF44" w14:textId="77777777" w:rsidR="00BC70BF" w:rsidRDefault="00BC70BF" w:rsidP="00BC70BF">
      <w:pPr>
        <w:pStyle w:val="20-NumQuestion"/>
        <w:spacing w:before="140"/>
        <w:ind w:left="418" w:hanging="418"/>
      </w:pPr>
    </w:p>
    <w:p w14:paraId="48ABCB56" w14:textId="77777777" w:rsidR="00BC70BF" w:rsidRDefault="00BC70BF" w:rsidP="006776B3">
      <w:pPr>
        <w:pStyle w:val="20-NumQuestion"/>
        <w:ind w:left="0" w:firstLine="0"/>
      </w:pPr>
    </w:p>
    <w:p w14:paraId="01A46E99" w14:textId="77777777" w:rsidR="006776B3" w:rsidRDefault="006776B3" w:rsidP="006776B3">
      <w:pPr>
        <w:pStyle w:val="20-NumQuestion"/>
        <w:ind w:left="0" w:firstLine="0"/>
      </w:pPr>
    </w:p>
    <w:p w14:paraId="1C339A95" w14:textId="77777777" w:rsidR="00BF4ECB" w:rsidRDefault="00BC70BF" w:rsidP="00BC70BF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  <w:r w:rsidRPr="000A057B">
        <w:tab/>
      </w:r>
    </w:p>
    <w:sectPr w:rsidR="00BF4ECB" w:rsidSect="006776B3">
      <w:type w:val="continuous"/>
      <w:pgSz w:w="12240" w:h="15840"/>
      <w:pgMar w:top="720" w:right="720" w:bottom="720" w:left="720" w:header="720" w:footer="480" w:gutter="0"/>
      <w:pgNumType w:start="3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251EAF" w14:textId="77777777" w:rsidR="00393CE1" w:rsidRDefault="00393CE1">
      <w:r>
        <w:separator/>
      </w:r>
    </w:p>
  </w:endnote>
  <w:endnote w:type="continuationSeparator" w:id="0">
    <w:p w14:paraId="0E17A16C" w14:textId="77777777" w:rsidR="00393CE1" w:rsidRDefault="00393C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-One">
    <w:altName w:val="MathematicalPi 1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MathPiOneBold"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253215" w14:textId="77777777" w:rsidR="00393CE1" w:rsidRDefault="00393CE1">
      <w:r>
        <w:separator/>
      </w:r>
    </w:p>
  </w:footnote>
  <w:footnote w:type="continuationSeparator" w:id="0">
    <w:p w14:paraId="10D59E8E" w14:textId="77777777" w:rsidR="00393CE1" w:rsidRDefault="00393C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26D7363D"/>
    <w:multiLevelType w:val="hybridMultilevel"/>
    <w:tmpl w:val="05AA9200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4FCF0D76"/>
    <w:multiLevelType w:val="hybridMultilevel"/>
    <w:tmpl w:val="4DB0DE6A"/>
    <w:lvl w:ilvl="0" w:tplc="555656EE">
      <w:start w:val="2"/>
      <w:numFmt w:val="decimal"/>
      <w:lvlText w:val="%1."/>
      <w:lvlJc w:val="left"/>
      <w:pPr>
        <w:tabs>
          <w:tab w:val="num" w:pos="500"/>
        </w:tabs>
        <w:ind w:left="50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220"/>
        </w:tabs>
        <w:ind w:left="12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940"/>
        </w:tabs>
        <w:ind w:left="194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660"/>
        </w:tabs>
        <w:ind w:left="266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80"/>
        </w:tabs>
        <w:ind w:left="338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100"/>
        </w:tabs>
        <w:ind w:left="410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820"/>
        </w:tabs>
        <w:ind w:left="482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540"/>
        </w:tabs>
        <w:ind w:left="554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260"/>
        </w:tabs>
        <w:ind w:left="6260" w:hanging="180"/>
      </w:pPr>
    </w:lvl>
  </w:abstractNum>
  <w:abstractNum w:abstractNumId="4" w15:restartNumberingAfterBreak="0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5" w15:restartNumberingAfterBreak="0">
    <w:nsid w:val="51957AE3"/>
    <w:multiLevelType w:val="hybridMultilevel"/>
    <w:tmpl w:val="05AA920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proofState w:spelling="clean" w:grammar="clean"/>
  <w:linkStyle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oNotHyphenateCaps/>
  <w:drawingGridHorizontalSpacing w:val="20"/>
  <w:drawingGridVerticalSpacing w:val="2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1C01"/>
    <w:rsid w:val="00046C39"/>
    <w:rsid w:val="00393CE1"/>
    <w:rsid w:val="00475801"/>
    <w:rsid w:val="004E1C01"/>
    <w:rsid w:val="006121C6"/>
    <w:rsid w:val="006776B3"/>
    <w:rsid w:val="006B5900"/>
    <w:rsid w:val="00802DF9"/>
    <w:rsid w:val="00AA42CA"/>
    <w:rsid w:val="00AF12F6"/>
    <w:rsid w:val="00BC70BF"/>
    <w:rsid w:val="00BF4ECB"/>
    <w:rsid w:val="00C02987"/>
    <w:rsid w:val="00C64DAD"/>
    <w:rsid w:val="00CA4F65"/>
    <w:rsid w:val="00D20E35"/>
    <w:rsid w:val="00DD1753"/>
    <w:rsid w:val="00F2566A"/>
    <w:rsid w:val="00FB76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oNotEmbedSmartTags/>
  <w:decimalSymbol w:val="."/>
  <w:listSeparator w:val=","/>
  <w14:docId w14:val="116702EF"/>
  <w15:chartTrackingRefBased/>
  <w15:docId w15:val="{6FB695F9-B39D-420D-AC01-8873810AE3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02987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C0298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02987"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1-Directiontext-2column">
    <w:name w:val="11 - Direction text -  2 column"/>
    <w:basedOn w:val="10-DirectionText"/>
    <w:pPr>
      <w:ind w:right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character" w:customStyle="1" w:styleId="01-bold0">
    <w:name w:val="01 - bold"/>
    <w:rPr>
      <w:b/>
    </w:rPr>
  </w:style>
  <w:style w:type="paragraph" w:customStyle="1" w:styleId="11a-Directiontext2colnoabv">
    <w:name w:val="11a - Direction text  2 col no#abv"/>
    <w:basedOn w:val="11-Directiontext-2column"/>
    <w:pPr>
      <w:spacing w:before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10-Directiontext0">
    <w:name w:val="10 - Direction text"/>
    <w:basedOn w:val="Normal"/>
    <w:next w:val="20-NumQuestion"/>
    <w:pPr>
      <w:widowControl w:val="0"/>
      <w:suppressAutoHyphens/>
      <w:autoSpaceDE w:val="0"/>
      <w:autoSpaceDN w:val="0"/>
      <w:adjustRightInd w:val="0"/>
      <w:spacing w:before="300" w:line="270" w:lineRule="atLeast"/>
      <w:ind w:right="2020"/>
      <w:textAlignment w:val="baseline"/>
    </w:pPr>
    <w:rPr>
      <w:rFonts w:ascii="Helvetica" w:hAnsi="Helvetica"/>
      <w:b/>
      <w:color w:val="000000"/>
    </w:rPr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1a-MathPi1Bold">
    <w:name w:val="11a - Math Pi 1 Bold"/>
    <w:rPr>
      <w:rFonts w:ascii="MathPiOneBold" w:hAnsi="MathPiOneBold"/>
      <w:b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image" Target="media/image14.jpeg"/><Relationship Id="rId7" Type="http://schemas.openxmlformats.org/officeDocument/2006/relationships/image" Target="media/image1.jpeg"/><Relationship Id="rId12" Type="http://schemas.openxmlformats.org/officeDocument/2006/relationships/image" Target="media/image6.jpe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image" Target="media/image12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0</Words>
  <Characters>151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subject/>
  <dc:creator>Rafael Rios</dc:creator>
  <cp:keywords/>
  <cp:lastModifiedBy>Vockrodt, Megan</cp:lastModifiedBy>
  <cp:revision>3</cp:revision>
  <cp:lastPrinted>2008-03-14T17:50:00Z</cp:lastPrinted>
  <dcterms:created xsi:type="dcterms:W3CDTF">2016-01-20T13:56:00Z</dcterms:created>
  <dcterms:modified xsi:type="dcterms:W3CDTF">2018-12-19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  <property fmtid="{D5CDD505-2E9C-101B-9397-08002B2CF9AE}" pid="7" name="MTMacEqns">
    <vt:bool>true</vt:bool>
  </property>
</Properties>
</file>